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12" r:id="rId3"/>
    <p:sldId id="357" r:id="rId4"/>
    <p:sldId id="808" r:id="rId5"/>
    <p:sldId id="809" r:id="rId6"/>
    <p:sldId id="810" r:id="rId7"/>
    <p:sldId id="1064" r:id="rId8"/>
    <p:sldId id="1058" r:id="rId9"/>
    <p:sldId id="1059" r:id="rId10"/>
    <p:sldId id="1082" r:id="rId11"/>
    <p:sldId id="1066" r:id="rId12"/>
    <p:sldId id="1074" r:id="rId13"/>
    <p:sldId id="1067" r:id="rId14"/>
    <p:sldId id="1068" r:id="rId15"/>
    <p:sldId id="1079" r:id="rId16"/>
    <p:sldId id="290" r:id="rId17"/>
    <p:sldId id="715" r:id="rId18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00"/>
    <a:srgbClr val="FF3300"/>
    <a:srgbClr val="009900"/>
    <a:srgbClr val="FFFF66"/>
    <a:srgbClr val="FFCC00"/>
    <a:srgbClr val="F5F8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7"/>
    <p:restoredTop sz="94660"/>
  </p:normalViewPr>
  <p:slideViewPr>
    <p:cSldViewPr snapToGrid="0" showGuides="1">
      <p:cViewPr>
        <p:scale>
          <a:sx n="50" d="100"/>
          <a:sy n="50" d="100"/>
        </p:scale>
        <p:origin x="1086" y="480"/>
      </p:cViewPr>
      <p:guideLst>
        <p:guide orient="horz" pos="211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60"/>
    </p:cViewPr>
  </p:sorterViewPr>
  <p:gridSpacing cx="36000" cy="36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en-US" strike="noStrike" noProof="1"/>
              <a:t>Click to edit Master subtitle style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  <a:p>
            <a:pPr lvl="1" fontAlgn="base"/>
            <a:r>
              <a:rPr lang="en-US" strike="noStrike" noProof="1"/>
              <a:t>Second level</a:t>
            </a:r>
            <a:endParaRPr lang="en-US" strike="noStrike" noProof="1"/>
          </a:p>
          <a:p>
            <a:pPr lvl="2" fontAlgn="base"/>
            <a:r>
              <a:rPr lang="en-US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trike="noStrike" noProof="1"/>
              <a:t>Fifth level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GIF"/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8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2.png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GIF"/><Relationship Id="rId1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9.GIF"/><Relationship Id="rId2" Type="http://schemas.openxmlformats.org/officeDocument/2006/relationships/image" Target="../media/image2.GIF"/><Relationship Id="rId1" Type="http://schemas.openxmlformats.org/officeDocument/2006/relationships/image" Target="../media/image4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6" Type="http://schemas.openxmlformats.org/officeDocument/2006/relationships/oleObject" Target="../embeddings/oleObject1.bin"/><Relationship Id="rId5" Type="http://schemas.microsoft.com/office/2007/relationships/media" Target="../media/media2.mp3"/><Relationship Id="rId4" Type="http://schemas.openxmlformats.org/officeDocument/2006/relationships/audio" Target="../media/media2.mp3"/><Relationship Id="rId3" Type="http://schemas.openxmlformats.org/officeDocument/2006/relationships/image" Target="../media/image7.png"/><Relationship Id="rId2" Type="http://schemas.microsoft.com/office/2007/relationships/media" Target="../media/media1.mp3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11.wmf"/><Relationship Id="rId12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1" Type="http://schemas.openxmlformats.org/officeDocument/2006/relationships/audio" Target="../media/media1.mp3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5.bin"/><Relationship Id="rId5" Type="http://schemas.microsoft.com/office/2007/relationships/media" Target="../media/media2.mp3"/><Relationship Id="rId4" Type="http://schemas.openxmlformats.org/officeDocument/2006/relationships/audio" Target="../media/media2.mp3"/><Relationship Id="rId3" Type="http://schemas.openxmlformats.org/officeDocument/2006/relationships/image" Target="../media/image7.png"/><Relationship Id="rId2" Type="http://schemas.microsoft.com/office/2007/relationships/media" Target="../media/media1.mp3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1" Type="http://schemas.openxmlformats.org/officeDocument/2006/relationships/audio" Target="../media/media1.mp3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9.bin"/><Relationship Id="rId5" Type="http://schemas.microsoft.com/office/2007/relationships/media" Target="../media/media2.mp3"/><Relationship Id="rId4" Type="http://schemas.openxmlformats.org/officeDocument/2006/relationships/audio" Target="../media/media2.mp3"/><Relationship Id="rId3" Type="http://schemas.openxmlformats.org/officeDocument/2006/relationships/image" Target="../media/image7.png"/><Relationship Id="rId2" Type="http://schemas.microsoft.com/office/2007/relationships/media" Target="../media/media1.mp3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" Type="http://schemas.openxmlformats.org/officeDocument/2006/relationships/audio" Target="../media/media1.mp3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3.bin"/><Relationship Id="rId5" Type="http://schemas.microsoft.com/office/2007/relationships/media" Target="../media/media4.mp3"/><Relationship Id="rId4" Type="http://schemas.openxmlformats.org/officeDocument/2006/relationships/audio" Target="../media/media4.mp3"/><Relationship Id="rId3" Type="http://schemas.openxmlformats.org/officeDocument/2006/relationships/image" Target="../media/image7.png"/><Relationship Id="rId2" Type="http://schemas.microsoft.com/office/2007/relationships/media" Target="../media/media3.mp3"/><Relationship Id="rId1" Type="http://schemas.openxmlformats.org/officeDocument/2006/relationships/audio" Target="../media/media3.mp3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7.jpeg"/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roup 2"/>
          <p:cNvGrpSpPr/>
          <p:nvPr/>
        </p:nvGrpSpPr>
        <p:grpSpPr>
          <a:xfrm>
            <a:off x="-23812" y="0"/>
            <a:ext cx="9144000" cy="6858000"/>
            <a:chOff x="0" y="0"/>
            <a:chExt cx="5760" cy="4320"/>
          </a:xfrm>
        </p:grpSpPr>
        <p:pic>
          <p:nvPicPr>
            <p:cNvPr id="2050" name="Picture 55" descr="bluline[1]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4220"/>
              <a:ext cx="5760" cy="1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1" name="Picture 56" descr="bluline[1]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0"/>
              <a:ext cx="5760" cy="1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2" name="Picture 57" descr="bluline[1]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rot="5400000">
              <a:off x="-2099" y="2099"/>
              <a:ext cx="4272" cy="7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3" name="Picture 58" descr="bluline[1]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rot="5400000">
              <a:off x="3587" y="2147"/>
              <a:ext cx="4272" cy="74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054" name="Group 3"/>
          <p:cNvGrpSpPr/>
          <p:nvPr/>
        </p:nvGrpSpPr>
        <p:grpSpPr>
          <a:xfrm>
            <a:off x="204788" y="228600"/>
            <a:ext cx="914400" cy="728663"/>
            <a:chOff x="336" y="-288"/>
            <a:chExt cx="624" cy="576"/>
          </a:xfrm>
        </p:grpSpPr>
        <p:pic>
          <p:nvPicPr>
            <p:cNvPr id="2055" name="Picture 50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690" y="-144"/>
              <a:ext cx="270" cy="2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6" name="Picture 51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96" y="58"/>
              <a:ext cx="270" cy="2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7" name="Picture 52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57" y="67"/>
              <a:ext cx="270" cy="2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8" name="Picture 53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36" y="-192"/>
              <a:ext cx="270" cy="2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9" name="Picture 54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02" y="-288"/>
              <a:ext cx="271" cy="221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060" name="Group 4"/>
          <p:cNvGrpSpPr/>
          <p:nvPr/>
        </p:nvGrpSpPr>
        <p:grpSpPr>
          <a:xfrm>
            <a:off x="7659688" y="5734050"/>
            <a:ext cx="914400" cy="728663"/>
            <a:chOff x="336" y="-288"/>
            <a:chExt cx="624" cy="576"/>
          </a:xfrm>
        </p:grpSpPr>
        <p:pic>
          <p:nvPicPr>
            <p:cNvPr id="2061" name="Picture 45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690" y="-144"/>
              <a:ext cx="270" cy="2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62" name="Picture 46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96" y="58"/>
              <a:ext cx="270" cy="2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63" name="Picture 47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57" y="67"/>
              <a:ext cx="270" cy="2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64" name="Picture 48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36" y="-192"/>
              <a:ext cx="270" cy="2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65" name="Picture 49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02" y="-288"/>
              <a:ext cx="271" cy="221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066" name="Group 5"/>
          <p:cNvGrpSpPr/>
          <p:nvPr/>
        </p:nvGrpSpPr>
        <p:grpSpPr>
          <a:xfrm>
            <a:off x="7920038" y="5848350"/>
            <a:ext cx="914400" cy="728663"/>
            <a:chOff x="336" y="-288"/>
            <a:chExt cx="624" cy="576"/>
          </a:xfrm>
        </p:grpSpPr>
        <p:pic>
          <p:nvPicPr>
            <p:cNvPr id="2067" name="Picture 40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690" y="-144"/>
              <a:ext cx="270" cy="2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68" name="Picture 41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96" y="58"/>
              <a:ext cx="270" cy="2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69" name="Picture 42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57" y="67"/>
              <a:ext cx="270" cy="2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70" name="Picture 43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36" y="-192"/>
              <a:ext cx="270" cy="2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71" name="Picture 44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02" y="-288"/>
              <a:ext cx="271" cy="221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072" name="Group 6"/>
          <p:cNvGrpSpPr/>
          <p:nvPr/>
        </p:nvGrpSpPr>
        <p:grpSpPr>
          <a:xfrm>
            <a:off x="7881938" y="228600"/>
            <a:ext cx="914400" cy="728663"/>
            <a:chOff x="336" y="-288"/>
            <a:chExt cx="624" cy="576"/>
          </a:xfrm>
        </p:grpSpPr>
        <p:pic>
          <p:nvPicPr>
            <p:cNvPr id="2073" name="Picture 35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690" y="-144"/>
              <a:ext cx="270" cy="2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74" name="Picture 36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96" y="58"/>
              <a:ext cx="270" cy="2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75" name="Picture 37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57" y="67"/>
              <a:ext cx="270" cy="2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76" name="Picture 38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36" y="-192"/>
              <a:ext cx="270" cy="2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77" name="Picture 39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02" y="-288"/>
              <a:ext cx="271" cy="221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078" name="Group 7"/>
          <p:cNvGrpSpPr/>
          <p:nvPr/>
        </p:nvGrpSpPr>
        <p:grpSpPr>
          <a:xfrm>
            <a:off x="242888" y="5848350"/>
            <a:ext cx="914400" cy="728663"/>
            <a:chOff x="336" y="-288"/>
            <a:chExt cx="624" cy="576"/>
          </a:xfrm>
        </p:grpSpPr>
        <p:pic>
          <p:nvPicPr>
            <p:cNvPr id="2079" name="Picture 30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690" y="-144"/>
              <a:ext cx="270" cy="2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80" name="Picture 31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96" y="58"/>
              <a:ext cx="270" cy="2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81" name="Picture 32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57" y="67"/>
              <a:ext cx="270" cy="22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82" name="Picture 33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36" y="-192"/>
              <a:ext cx="270" cy="2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83" name="Picture 34" descr="DSTARS-P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02" y="-288"/>
              <a:ext cx="271" cy="221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084" name="Picture 8" descr="icon-cchuo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8" y="5826125"/>
            <a:ext cx="652462" cy="708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5" name="Picture 9" descr="icon-tuli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24769">
            <a:off x="585788" y="5673725"/>
            <a:ext cx="503237" cy="593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6" name="Picture 10" descr="icon-cchuo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8" y="4762500"/>
            <a:ext cx="430212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7" name="Picture 11" descr="icon-cchuo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7388" y="6108700"/>
            <a:ext cx="501650" cy="4905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Picture 12" descr="icon-cchuo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3925" y="5638800"/>
            <a:ext cx="652463" cy="708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9" name="Picture 13" descr="icon-tuli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24769">
            <a:off x="7977188" y="5410200"/>
            <a:ext cx="503237" cy="593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0" name="Picture 14" descr="icon-cchuo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0738" y="6089650"/>
            <a:ext cx="501650" cy="511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1" name="Picture 15" descr="icon-cchuo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9950" y="4800600"/>
            <a:ext cx="430213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2" name="Picture 16" descr="8"/>
          <p:cNvPicPr>
            <a:picLocks noChangeAspect="1"/>
          </p:cNvPicPr>
          <p:nvPr/>
        </p:nvPicPr>
        <p:blipFill>
          <a:blip r:embed="rId5"/>
          <a:srcRect t="6667" r="45732"/>
          <a:stretch>
            <a:fillRect/>
          </a:stretch>
        </p:blipFill>
        <p:spPr>
          <a:xfrm>
            <a:off x="5424488" y="6019800"/>
            <a:ext cx="3390900" cy="53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3" name="Picture 17" descr="8"/>
          <p:cNvPicPr>
            <a:picLocks noChangeAspect="1"/>
          </p:cNvPicPr>
          <p:nvPr/>
        </p:nvPicPr>
        <p:blipFill>
          <a:blip r:embed="rId6"/>
          <a:srcRect r="13333" b="53659"/>
          <a:stretch>
            <a:fillRect/>
          </a:stretch>
        </p:blipFill>
        <p:spPr>
          <a:xfrm>
            <a:off x="8358188" y="3429000"/>
            <a:ext cx="495300" cy="2895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4" name="Picture 18" descr="8"/>
          <p:cNvPicPr>
            <a:picLocks noChangeAspect="1"/>
          </p:cNvPicPr>
          <p:nvPr/>
        </p:nvPicPr>
        <p:blipFill>
          <a:blip r:embed="rId5"/>
          <a:srcRect t="6667" r="45732"/>
          <a:stretch>
            <a:fillRect/>
          </a:stretch>
        </p:blipFill>
        <p:spPr>
          <a:xfrm rot="10512478">
            <a:off x="625475" y="6134100"/>
            <a:ext cx="3390900" cy="53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5" name="Picture 19" descr="8"/>
          <p:cNvPicPr>
            <a:picLocks noChangeAspect="1"/>
          </p:cNvPicPr>
          <p:nvPr/>
        </p:nvPicPr>
        <p:blipFill>
          <a:blip r:embed="rId6"/>
          <a:srcRect r="13333" b="53659"/>
          <a:stretch>
            <a:fillRect/>
          </a:stretch>
        </p:blipFill>
        <p:spPr>
          <a:xfrm>
            <a:off x="166688" y="3600450"/>
            <a:ext cx="495300" cy="2895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92" name="WordArt 6"/>
          <p:cNvSpPr>
            <a:spLocks noChangeArrowheads="1" noChangeShapeType="1" noTextEdit="1"/>
          </p:cNvSpPr>
          <p:nvPr/>
        </p:nvSpPr>
        <p:spPr bwMode="auto">
          <a:xfrm>
            <a:off x="539750" y="990600"/>
            <a:ext cx="7848600" cy="2057400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SlantUp">
              <a:avLst>
                <a:gd name="adj" fmla="val 0"/>
              </a:avLst>
            </a:prstTxWarp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 fontAlgn="base"/>
            <a:r>
              <a:rPr lang="en-US" sz="3600" b="1" strike="noStrike" kern="10" noProof="1">
                <a:solidFill>
                  <a:srgbClr val="FF33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T LIỆT  CHÀO MỪNG CÁC THẦY CÔ GIÁO </a:t>
            </a:r>
            <a:endParaRPr lang="en-US" sz="3600" b="1" strike="noStrike" kern="10" noProof="1">
              <a:solidFill>
                <a:srgbClr val="FF3300"/>
              </a:solidFill>
              <a:effectLst/>
              <a:cs typeface="Times New Roman" panose="02020603050405020304" pitchFamily="18" charset="0"/>
            </a:endParaRPr>
          </a:p>
          <a:p>
            <a:pPr algn="ctr" fontAlgn="base"/>
            <a:r>
              <a:rPr lang="en-US" sz="3600" b="1" strike="noStrike" kern="10" noProof="1">
                <a:solidFill>
                  <a:srgbClr val="FF33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 DỰ GIỜ TIẾT TOÁN LỚP  6A1</a:t>
            </a:r>
            <a:endParaRPr lang="en-US" sz="3600" b="1" strike="noStrike" kern="10" noProof="1">
              <a:solidFill>
                <a:srgbClr val="FF33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2097" name="TextBox 2"/>
          <p:cNvSpPr txBox="1"/>
          <p:nvPr/>
        </p:nvSpPr>
        <p:spPr>
          <a:xfrm>
            <a:off x="844868" y="4005263"/>
            <a:ext cx="7254240" cy="89154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O VIÊN DẠY: TRỊNH THỊ THU HUYỀN</a:t>
            </a:r>
            <a:endParaRPr lang="en-US" altLang="zh-CN" sz="2800" b="1" dirty="0" err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/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14" name="Straight Connector 13"/>
          <p:cNvCxnSpPr/>
          <p:nvPr/>
        </p:nvCxnSpPr>
        <p:spPr>
          <a:xfrm>
            <a:off x="4401820" y="4201478"/>
            <a:ext cx="17780" cy="2482215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107315" y="2811780"/>
          <a:ext cx="3924300" cy="91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688465" imgH="393700" progId="Equation.DSMT4">
                  <p:embed/>
                </p:oleObj>
              </mc:Choice>
              <mc:Fallback>
                <p:oleObj name="" r:id="rId1" imgW="1688465" imgH="3937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315" y="2811780"/>
                        <a:ext cx="3924300" cy="913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9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14300" imgH="177800" progId="Equation.DSMT4">
                  <p:embed/>
                </p:oleObj>
              </mc:Choice>
              <mc:Fallback>
                <p:oleObj name="" r:id="rId3" imgW="114300" imgH="1778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3"/>
          <p:cNvSpPr txBox="1"/>
          <p:nvPr/>
        </p:nvSpPr>
        <p:spPr>
          <a:xfrm>
            <a:off x="170815" y="163830"/>
            <a:ext cx="84347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" pitchFamily="18" charset="0"/>
              </a:rPr>
              <a:t>Dạng 1: Thực hiện phép tính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" pitchFamily="18" charset="0"/>
            </a:endParaRPr>
          </a:p>
        </p:txBody>
      </p:sp>
      <p:graphicFrame>
        <p:nvGraphicFramePr>
          <p:cNvPr id="14344" name="Object 3"/>
          <p:cNvGraphicFramePr>
            <a:graphicFrameLocks noChangeAspect="1"/>
          </p:cNvGraphicFramePr>
          <p:nvPr/>
        </p:nvGraphicFramePr>
        <p:xfrm>
          <a:off x="4320540" y="2712720"/>
          <a:ext cx="4613275" cy="105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714500" imgH="393700" progId="Equation.DSMT4">
                  <p:embed/>
                </p:oleObj>
              </mc:Choice>
              <mc:Fallback>
                <p:oleObj name="" r:id="rId5" imgW="1714500" imgH="3937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0540" y="2712720"/>
                        <a:ext cx="4613275" cy="1057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58445" y="4429760"/>
          <a:ext cx="3983990" cy="234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765300" imgH="1041400" progId="Equation.DSMT4">
                  <p:embed/>
                </p:oleObj>
              </mc:Choice>
              <mc:Fallback>
                <p:oleObj name="" r:id="rId7" imgW="1765300" imgH="10414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445" y="4429760"/>
                        <a:ext cx="3983990" cy="2347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96485" y="3893185"/>
          <a:ext cx="3218180" cy="288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1358900" imgH="1219200" progId="Equation.DSMT4">
                  <p:embed/>
                </p:oleObj>
              </mc:Choice>
              <mc:Fallback>
                <p:oleObj name="" r:id="rId9" imgW="1358900" imgH="12192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6485" y="3893185"/>
                        <a:ext cx="3218180" cy="2884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3"/>
          <p:cNvSpPr txBox="1"/>
          <p:nvPr/>
        </p:nvSpPr>
        <p:spPr>
          <a:xfrm>
            <a:off x="170815" y="749935"/>
            <a:ext cx="67176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" pitchFamily="18" charset="0"/>
              </a:rPr>
              <a:t>Bài 1: Tính một cách hợp lí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Times" pitchFamily="18" charset="0"/>
            </a:endParaRPr>
          </a:p>
        </p:txBody>
      </p:sp>
      <p:graphicFrame>
        <p:nvGraphicFramePr>
          <p:cNvPr id="5" name="Content Placeholder -2147482562"/>
          <p:cNvGraphicFramePr>
            <a:graphicFrameLocks noChangeAspect="1"/>
          </p:cNvGraphicFramePr>
          <p:nvPr>
            <p:ph sz="half" idx="2"/>
          </p:nvPr>
        </p:nvGraphicFramePr>
        <p:xfrm>
          <a:off x="4320540" y="1456690"/>
          <a:ext cx="371665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333500" imgH="431800" progId="Equation.DSMT4">
                  <p:embed/>
                </p:oleObj>
              </mc:Choice>
              <mc:Fallback>
                <p:oleObj name="" r:id="rId11" imgW="1333500" imgH="4318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0540" y="1456690"/>
                        <a:ext cx="3716655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-2147482513"/>
          <p:cNvGraphicFramePr>
            <a:graphicFrameLocks noChangeAspect="1"/>
          </p:cNvGraphicFramePr>
          <p:nvPr/>
        </p:nvGraphicFramePr>
        <p:xfrm>
          <a:off x="170815" y="1465580"/>
          <a:ext cx="3579495" cy="12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1295400" imgH="457200" progId="Equation.DSMT4">
                  <p:embed/>
                </p:oleObj>
              </mc:Choice>
              <mc:Fallback>
                <p:oleObj name="" r:id="rId13" imgW="1295400" imgH="45720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815" y="1465580"/>
                        <a:ext cx="3579495" cy="1231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7" grpId="0"/>
      <p:bldP spid="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3"/>
          <p:cNvSpPr txBox="1"/>
          <p:nvPr/>
        </p:nvSpPr>
        <p:spPr>
          <a:xfrm>
            <a:off x="306705" y="174625"/>
            <a:ext cx="69773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" pitchFamily="18" charset="0"/>
              </a:rPr>
              <a:t>Dạng 2: Tìm x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" pitchFamily="18" charset="0"/>
            </a:endParaRPr>
          </a:p>
        </p:txBody>
      </p:sp>
      <p:graphicFrame>
        <p:nvGraphicFramePr>
          <p:cNvPr id="3" name="Content Placeholder -2147482502"/>
          <p:cNvGraphicFramePr>
            <a:graphicFrameLocks noChangeAspect="1"/>
          </p:cNvGraphicFramePr>
          <p:nvPr>
            <p:ph sz="half" idx="1"/>
          </p:nvPr>
        </p:nvGraphicFramePr>
        <p:xfrm>
          <a:off x="474980" y="1743075"/>
          <a:ext cx="276796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36600" imgH="419100" progId="Equation.DSMT4">
                  <p:embed/>
                </p:oleObj>
              </mc:Choice>
              <mc:Fallback>
                <p:oleObj name="" r:id="rId1" imgW="7366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4980" y="1743075"/>
                        <a:ext cx="2767965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ontent Placeholder -2147482502"/>
          <p:cNvGraphicFramePr>
            <a:graphicFrameLocks noChangeAspect="1"/>
          </p:cNvGraphicFramePr>
          <p:nvPr>
            <p:ph sz="half" idx="2"/>
          </p:nvPr>
        </p:nvGraphicFramePr>
        <p:xfrm>
          <a:off x="4115435" y="1847215"/>
          <a:ext cx="2949575" cy="158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774065" imgH="419100" progId="Equation.DSMT4">
                  <p:embed/>
                </p:oleObj>
              </mc:Choice>
              <mc:Fallback>
                <p:oleObj name="" r:id="rId3" imgW="774065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5435" y="1847215"/>
                        <a:ext cx="2949575" cy="1580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-2147482502"/>
          <p:cNvGraphicFramePr>
            <a:graphicFrameLocks noChangeAspect="1"/>
          </p:cNvGraphicFramePr>
          <p:nvPr/>
        </p:nvGraphicFramePr>
        <p:xfrm>
          <a:off x="624205" y="3653155"/>
          <a:ext cx="586676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459865" imgH="419100" progId="Equation.DSMT4">
                  <p:embed/>
                </p:oleObj>
              </mc:Choice>
              <mc:Fallback>
                <p:oleObj name="" r:id="rId5" imgW="1459865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205" y="3653155"/>
                        <a:ext cx="5866765" cy="166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3"/>
          <p:cNvSpPr txBox="1"/>
          <p:nvPr/>
        </p:nvSpPr>
        <p:spPr>
          <a:xfrm>
            <a:off x="170815" y="749935"/>
            <a:ext cx="67176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" pitchFamily="18" charset="0"/>
              </a:rPr>
              <a:t>Bài 2: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" pitchFamily="18" charset="0"/>
                <a:sym typeface="+mn-ea"/>
              </a:rPr>
              <a:t>Tìm số nguyên x, biết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Times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9" grpId="0"/>
      <p:bldP spid="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950" y="685800"/>
            <a:ext cx="8916649" cy="2819400"/>
          </a:xfrm>
          <a:prstGeom prst="rect">
            <a:avLst/>
          </a:prstGeom>
          <a:blipFill>
            <a:blip r:embed="rId1"/>
            <a:stretch>
              <a:fillRect l="-1227"/>
            </a:stretch>
          </a:blipFill>
        </p:spPr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.VnArial Narrow" panose="020B7200000000000000" pitchFamily="34" charset="0"/>
                <a:ea typeface="+mn-ea"/>
                <a:cs typeface="+mn-cs"/>
              </a:rPr>
              <a:t> 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.VnArial Narrow" panose="020B7200000000000000" pitchFamily="34" charset="0"/>
              <a:ea typeface="+mn-ea"/>
              <a:cs typeface="+mn-cs"/>
            </a:endParaRPr>
          </a:p>
        </p:txBody>
      </p:sp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114300" imgH="177800" progId="Equation.DSMT4">
                  <p:embed/>
                </p:oleObj>
              </mc:Choice>
              <mc:Fallback>
                <p:oleObj name="" r:id="rId2" imgW="114300" imgH="1778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638" y="3471863"/>
            <a:ext cx="1143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817" y="4168994"/>
            <a:ext cx="4658138" cy="1957459"/>
          </a:xfrm>
          <a:prstGeom prst="rect">
            <a:avLst/>
          </a:prstGeom>
          <a:blipFill>
            <a:blip r:embed="rId4"/>
            <a:stretch>
              <a:fillRect l="-2749" t="-1246" b="-2804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kern="1200" cap="none" spc="0" normalizeH="0" baseline="0" noProof="0">
                <a:noFill/>
                <a:latin typeface=".VnArial Narrow" panose="020B7200000000000000" pitchFamily="34" charset="0"/>
                <a:ea typeface="+mn-ea"/>
                <a:cs typeface="+mn-cs"/>
              </a:rPr>
              <a:t> </a:t>
            </a:r>
            <a:endParaRPr kumimoji="0" lang="en-US" kern="1200" cap="none" spc="0" normalizeH="0" baseline="0" noProof="0">
              <a:noFill/>
              <a:latin typeface=".VnArial Narrow" panose="020B7200000000000000" pitchFamily="34" charset="0"/>
              <a:ea typeface="+mn-ea"/>
              <a:cs typeface="+mn-cs"/>
            </a:endParaRP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87955" y="4142067"/>
            <a:ext cx="4658138" cy="1957459"/>
          </a:xfrm>
          <a:prstGeom prst="rect">
            <a:avLst/>
          </a:prstGeom>
          <a:blipFill>
            <a:blip r:embed="rId5"/>
            <a:stretch>
              <a:fillRect l="-2618" t="-932" b="-2484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kern="1200" cap="none" spc="0" normalizeH="0" baseline="0" noProof="0">
                <a:noFill/>
                <a:latin typeface=".VnArial Narrow" panose="020B7200000000000000" pitchFamily="34" charset="0"/>
                <a:ea typeface="+mn-ea"/>
                <a:cs typeface="+mn-cs"/>
              </a:rPr>
              <a:t> </a:t>
            </a:r>
            <a:endParaRPr kumimoji="0" lang="en-US" kern="1200" cap="none" spc="0" normalizeH="0" baseline="0" noProof="0">
              <a:noFill/>
              <a:latin typeface=".VnArial Narrow" panose="020B7200000000000000" pitchFamily="34" charset="0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4419600" y="3886200"/>
            <a:ext cx="0" cy="28194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ext Box 23"/>
          <p:cNvSpPr txBox="1"/>
          <p:nvPr/>
        </p:nvSpPr>
        <p:spPr>
          <a:xfrm>
            <a:off x="29845" y="0"/>
            <a:ext cx="69773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" pitchFamily="18" charset="0"/>
              </a:rPr>
              <a:t>Dạng 3: Bài toán về phân số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 animBg="1"/>
      <p:bldP spid="4" grpId="1" animBg="1"/>
      <p:bldP spid="12" grpId="0"/>
      <p:bldP spid="15" grpId="0" animBg="1"/>
      <p:bldP spid="18" grpId="0" animBg="1"/>
      <p:bldP spid="12" grpId="1"/>
      <p:bldP spid="15" grpId="1" animBg="1"/>
      <p:bldP spid="1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Text 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462" y="414655"/>
            <a:ext cx="9126537" cy="2281009"/>
          </a:xfrm>
          <a:prstGeom prst="rect">
            <a:avLst/>
          </a:prstGeom>
          <a:blipFill>
            <a:blip r:embed="rId1"/>
            <a:stretch>
              <a:fillRect l="-1737" t="-3743" b="-7487"/>
            </a:stretch>
          </a:blipFill>
          <a:ln>
            <a:noFill/>
          </a:ln>
        </p:spPr>
        <p:txBody>
          <a:bodyPr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kern="1200" cap="none" spc="0" normalizeH="0" baseline="0" noProof="0">
                <a:noFill/>
                <a:latin typeface=".VnArial Narrow" panose="020B7200000000000000" pitchFamily="34" charset="0"/>
                <a:ea typeface="+mn-ea"/>
                <a:cs typeface="+mn-cs"/>
              </a:rPr>
              <a:t> </a:t>
            </a:r>
            <a:endParaRPr kumimoji="0" lang="en-US" kern="1200" cap="none" spc="0" normalizeH="0" baseline="0" noProof="0">
              <a:noFill/>
              <a:latin typeface=".VnArial Narrow" panose="020B7200000000000000" pitchFamily="34" charset="0"/>
              <a:ea typeface="+mn-ea"/>
              <a:cs typeface="+mn-cs"/>
            </a:endParaRPr>
          </a:p>
        </p:txBody>
      </p:sp>
      <p:graphicFrame>
        <p:nvGraphicFramePr>
          <p:cNvPr id="22531" name="Object 9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114300" imgH="177800" progId="Equation.DSMT4">
                  <p:embed/>
                </p:oleObj>
              </mc:Choice>
              <mc:Fallback>
                <p:oleObj name="" r:id="rId2" imgW="114300" imgH="1778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550" y="2994025"/>
            <a:ext cx="1143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800" y="3888017"/>
            <a:ext cx="8229600" cy="2078645"/>
          </a:xfrm>
          <a:prstGeom prst="rect">
            <a:avLst/>
          </a:prstGeom>
          <a:blipFill>
            <a:blip r:embed="rId4"/>
            <a:stretch>
              <a:fillRect l="-1926" t="-1760" b="-3226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kern="1200" cap="none" spc="0" normalizeH="0" baseline="0" noProof="0">
                <a:noFill/>
                <a:latin typeface=".VnArial Narrow" panose="020B7200000000000000" pitchFamily="34" charset="0"/>
                <a:ea typeface="+mn-ea"/>
                <a:cs typeface="+mn-cs"/>
              </a:rPr>
              <a:t> </a:t>
            </a:r>
            <a:endParaRPr kumimoji="0" lang="en-US" kern="1200" cap="none" spc="0" normalizeH="0" baseline="0" noProof="0">
              <a:noFill/>
              <a:latin typeface=".VnArial Narrow" panose="020B7200000000000000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itle 1"/>
          <p:cNvSpPr>
            <a:spLocks noGrp="1"/>
          </p:cNvSpPr>
          <p:nvPr>
            <p:ph type="title" sz="quarter"/>
          </p:nvPr>
        </p:nvSpPr>
        <p:spPr>
          <a:xfrm>
            <a:off x="266700" y="148908"/>
            <a:ext cx="8229600" cy="2239962"/>
          </a:xfrm>
        </p:spPr>
        <p:txBody>
          <a:bodyPr vert="horz" wrap="square" lIns="91440" tIns="45720" rIns="91440" bIns="45720" anchor="ctr" anchorCtr="0"/>
          <a:p>
            <a:pPr algn="l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6.49 (SGK/27):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phân số sau được sắp xếp theo một quy luật, hãy quy đồng mẫu các phân số để tìm quy luật đó, rồi viết hai phân số kế tiếp.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-38100" y="3455670"/>
            <a:ext cx="3429000" cy="2187575"/>
          </a:xfrm>
        </p:spPr>
        <p:txBody>
          <a:bodyPr vert="horz" wrap="square" lIns="91440" tIns="45720" rIns="91440" bIns="45720" anchor="t" anchorCtr="0"/>
          <a:p>
            <a:pPr>
              <a:buClrTx/>
              <a:buSzTx/>
              <a:buFont typeface="Arial" panose="020B0604020202020204" pitchFamily="34" charset="0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đồng ta được: 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771900" y="3455670"/>
            <a:ext cx="4953000" cy="1600200"/>
          </a:xfrm>
        </p:spPr>
        <p:txBody>
          <a:bodyPr vert="horz" wrap="square" lIns="91440" tIns="45720" rIns="91440" bIns="45720" anchor="t" anchorCtr="0"/>
          <a:p>
            <a:pPr>
              <a:buClrTx/>
              <a:buSzTx/>
              <a:buFont typeface="Arial" panose="020B0604020202020204" pitchFamily="34" charset="0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út ra quy luật tử số của phân số sau kém phân số trước 3 đơn vị nên ta điền tiếp được l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2857500" y="2007870"/>
          <a:ext cx="2667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05865" imgH="393700" progId="Equation.DSMT4">
                  <p:embed/>
                </p:oleObj>
              </mc:Choice>
              <mc:Fallback>
                <p:oleObj name="" r:id="rId1" imgW="1205865" imgH="393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7500" y="2007870"/>
                        <a:ext cx="2667000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90500" y="2693670"/>
            <a:ext cx="1676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.VnArial Narrow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.VnArial Narrow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.VnArial Narrow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.VnArial Narrow" panose="020B7200000000000000" pitchFamily="34" charset="0"/>
                <a:ea typeface="+mn-ea"/>
                <a:cs typeface="+mn-cs"/>
              </a:defRPr>
            </a:lvl5pPr>
          </a:lstStyle>
          <a:p>
            <a:pPr lvl="0" algn="ctr">
              <a:buNone/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9100" y="4141470"/>
          <a:ext cx="2438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977265" imgH="393700" progId="Equation.DSMT4">
                  <p:embed/>
                </p:oleObj>
              </mc:Choice>
              <mc:Fallback>
                <p:oleObj name="" r:id="rId3" imgW="977265" imgH="3937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" y="4141470"/>
                        <a:ext cx="243840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57700" y="5055870"/>
          <a:ext cx="365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562100" imgH="393700" progId="Equation.DSMT4">
                  <p:embed/>
                </p:oleObj>
              </mc:Choice>
              <mc:Fallback>
                <p:oleObj name="" r:id="rId5" imgW="1562100" imgH="3937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7700" y="5055870"/>
                        <a:ext cx="3657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>
                                            <p:txEl>
                                              <p:charRg st="0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  <p:bldP spid="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TextEdit="1"/>
          </p:cNvSpPr>
          <p:nvPr/>
        </p:nvSpPr>
        <p:spPr>
          <a:xfrm>
            <a:off x="1219200" y="76200"/>
            <a:ext cx="41148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600" b="1">
                <a:ln w="19050" cap="flat" cmpd="sng">
                  <a:solidFill>
                    <a:srgbClr val="99CCFF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về nhà</a:t>
            </a:r>
            <a:endParaRPr lang="en-US" sz="3600" b="1">
              <a:ln w="19050" cap="flat" cmpd="sng">
                <a:solidFill>
                  <a:srgbClr val="99CCFF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33" name="AutoShape 10"/>
          <p:cNvSpPr/>
          <p:nvPr/>
        </p:nvSpPr>
        <p:spPr>
          <a:xfrm>
            <a:off x="-1371600" y="2667000"/>
            <a:ext cx="533400" cy="533400"/>
          </a:xfrm>
          <a:prstGeom prst="star4">
            <a:avLst>
              <a:gd name="adj" fmla="val 21431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en-US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-1143000" y="685799"/>
            <a:ext cx="11439525" cy="4643439"/>
            <a:chOff x="-720" y="1200"/>
            <a:chExt cx="7206" cy="2925"/>
          </a:xfrm>
        </p:grpSpPr>
        <p:sp>
          <p:nvSpPr>
            <p:cNvPr id="22535" name="Text Box 12"/>
            <p:cNvSpPr txBox="1"/>
            <p:nvPr/>
          </p:nvSpPr>
          <p:spPr>
            <a:xfrm>
              <a:off x="144" y="1872"/>
              <a:ext cx="6342" cy="22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algn="just" eaLnBrk="0" hangingPunct="0">
                <a:lnSpc>
                  <a:spcPct val="100000"/>
                </a:lnSpc>
                <a:spcBef>
                  <a:spcPts val="50"/>
                </a:spcBef>
                <a:spcAft>
                  <a:spcPts val="0"/>
                </a:spcAft>
              </a:pPr>
              <a:r>
                <a:rPr lang="en-US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-  Ôn tập lại kiến thức lí thuyết theo sơ đồ tư duy.</a:t>
              </a:r>
              <a:endPara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0" hangingPunct="0">
                <a:lnSpc>
                  <a:spcPct val="100000"/>
                </a:lnSpc>
                <a:spcBef>
                  <a:spcPts val="50"/>
                </a:spcBef>
                <a:spcAft>
                  <a:spcPts val="0"/>
                </a:spcAft>
              </a:pPr>
              <a:r>
                <a:rPr lang="en-US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- Hoàn thành các bài tập còn lại trang 27 SGK   </a:t>
              </a:r>
              <a:endPara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0" hangingPunct="0">
                <a:lnSpc>
                  <a:spcPct val="100000"/>
                </a:lnSpc>
                <a:spcBef>
                  <a:spcPts val="50"/>
                </a:spcBef>
                <a:spcAft>
                  <a:spcPts val="0"/>
                </a:spcAft>
              </a:pPr>
              <a:r>
                <a:rPr lang="en-US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- Tìm hiểu bài 28: SỐ THẬP PHÂN</a:t>
              </a:r>
              <a:endPara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0" hangingPunct="0">
                <a:lnSpc>
                  <a:spcPct val="100000"/>
                </a:lnSpc>
                <a:spcBef>
                  <a:spcPts val="50"/>
                </a:spcBef>
                <a:spcAft>
                  <a:spcPts val="0"/>
                </a:spcAft>
              </a:pPr>
              <a:r>
                <a:rPr lang="en-US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và trả lời các câu hỏi:</a:t>
              </a:r>
              <a:endPara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0" hangingPunct="0">
                <a:lnSpc>
                  <a:spcPct val="100000"/>
                </a:lnSpc>
                <a:spcBef>
                  <a:spcPts val="50"/>
                </a:spcBef>
                <a:spcAft>
                  <a:spcPts val="0"/>
                </a:spcAft>
              </a:pPr>
              <a:r>
                <a:rPr lang="en-US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) Thế nào là phân số thập phân? </a:t>
              </a:r>
              <a:endPara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0" hangingPunct="0">
                <a:lnSpc>
                  <a:spcPct val="100000"/>
                </a:lnSpc>
                <a:spcBef>
                  <a:spcPts val="50"/>
                </a:spcBef>
                <a:spcAft>
                  <a:spcPts val="0"/>
                </a:spcAft>
              </a:pPr>
              <a:r>
                <a:rPr lang="en-US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Số thập phân âm?</a:t>
              </a:r>
              <a:endPara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0" hangingPunct="0">
                <a:lnSpc>
                  <a:spcPct val="100000"/>
                </a:lnSpc>
                <a:spcBef>
                  <a:spcPts val="50"/>
                </a:spcBef>
                <a:spcAft>
                  <a:spcPts val="0"/>
                </a:spcAft>
              </a:pPr>
              <a:r>
                <a:rPr lang="en-US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) Để so sánh 2 số thập phân ta làm thế nào?</a:t>
              </a:r>
              <a:endPara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36" name="AutoShape 13"/>
            <p:cNvSpPr/>
            <p:nvPr/>
          </p:nvSpPr>
          <p:spPr>
            <a:xfrm>
              <a:off x="-720" y="1200"/>
              <a:ext cx="336" cy="336"/>
            </a:xfrm>
            <a:prstGeom prst="star4">
              <a:avLst>
                <a:gd name="adj" fmla="val 21431"/>
              </a:avLst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en-US" altLang="en-US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22537" name="Picture 14" descr="image5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7075" y="-126365"/>
            <a:ext cx="1984375" cy="16186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en-US"/>
          </a:p>
        </p:txBody>
      </p:sp>
      <p:sp>
        <p:nvSpPr>
          <p:cNvPr id="18437" name="Slide Number Placeholder 3"/>
          <p:cNvSpPr txBox="1"/>
          <p:nvPr/>
        </p:nvSpPr>
        <p:spPr bwMode="auto">
          <a:xfrm>
            <a:off x="65024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A7CD7B2-5BBE-47BB-AEF2-69D3D2685B47}" type="slidenum">
              <a:rPr lang="en-US" sz="1400"/>
            </a:fld>
            <a:endParaRPr lang="en-US" sz="1400"/>
          </a:p>
        </p:txBody>
      </p:sp>
      <p:pic>
        <p:nvPicPr>
          <p:cNvPr id="18438" name="Picture 4" descr="5Banhso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2740" y="-257175"/>
            <a:ext cx="9594215" cy="712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8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2574925" y="1825625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18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1065213" y="3175000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18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4557713" y="3251200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8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1111250" y="533400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8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160338" y="4487863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8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2692400" y="5421313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5" name="Picture 18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7772083" y="5121275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18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6502400" y="263525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7" name="Picture 18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8482013" y="747713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160396" y="893102"/>
            <a:ext cx="8855710" cy="107632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vi-VN" sz="3200" b="1" cap="all">
                <a:solidFill>
                  <a:srgbClr val="FF33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ÂN THÀNH CẢM ƠN</a:t>
            </a:r>
            <a:endParaRPr lang="vi-VN" sz="3200" b="1" cap="all">
              <a:solidFill>
                <a:srgbClr val="FF33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vi-VN" sz="3200" b="1" cap="all">
                <a:solidFill>
                  <a:srgbClr val="FF33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ÁC THẦY CÔ GIÁO VÀ CÁC EM HỌC SINH</a:t>
            </a:r>
            <a:endParaRPr lang="vi-VN" sz="3200" b="1" cap="all">
              <a:solidFill>
                <a:srgbClr val="FF33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6" descr="Hoa tims"/>
          <p:cNvPicPr>
            <a:picLocks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-533400" y="4095115"/>
            <a:ext cx="3314700" cy="3333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85483" y="2028508"/>
            <a:ext cx="8032750" cy="2399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algn="r" eaLnBrk="1" hangingPunct="1">
              <a:lnSpc>
                <a:spcPct val="150000"/>
              </a:lnSpc>
              <a:buNone/>
            </a:pPr>
            <a:r>
              <a:rPr lang="en-US"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</a:t>
            </a:r>
            <a:r>
              <a:rPr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úc thầy cô v</a:t>
            </a:r>
            <a:r>
              <a:rPr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5000" b="1" i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sinh luôn mạnh khỏe!</a:t>
            </a:r>
            <a:endParaRPr sz="5000" b="1" i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600200" y="2209800"/>
            <a:ext cx="551116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  <a:endParaRPr lang="en-US" altLang="en-US" sz="6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âu hỏi"/>
          <p:cNvSpPr/>
          <p:nvPr/>
        </p:nvSpPr>
        <p:spPr>
          <a:xfrm>
            <a:off x="436984" y="177885"/>
            <a:ext cx="7763256" cy="838178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5F8CC"/>
                    </a:gs>
                    <a:gs pos="100000">
                      <a:srgbClr val="838309"/>
                    </a:gs>
                  </a:gsLst>
                  <a:lin ang="5400000" scaled="0"/>
                </a:gradFill>
              </a14:hiddenFill>
            </a:ext>
          </a:extLst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âu 1: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rong các cách viết sau 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ây, cách viết nào cho ta một phân số?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Đáp án đúng"/>
          <p:cNvSpPr/>
          <p:nvPr/>
        </p:nvSpPr>
        <p:spPr>
          <a:xfrm>
            <a:off x="444607" y="2123440"/>
            <a:ext cx="7763256" cy="877824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. </a:t>
            </a:r>
            <a:endParaRPr lang="vi-VN" sz="2400" noProof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Đáp án sai 1"/>
          <p:cNvSpPr/>
          <p:nvPr/>
        </p:nvSpPr>
        <p:spPr>
          <a:xfrm>
            <a:off x="398886" y="3045460"/>
            <a:ext cx="7763256" cy="877824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.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Đáp án sai 2"/>
          <p:cNvSpPr/>
          <p:nvPr/>
        </p:nvSpPr>
        <p:spPr>
          <a:xfrm>
            <a:off x="436988" y="1170996"/>
            <a:ext cx="7763256" cy="877824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A. </a:t>
            </a:r>
            <a:endParaRPr lang="vi-VN" sz="2400" noProof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Đáp án sai 3"/>
          <p:cNvSpPr/>
          <p:nvPr/>
        </p:nvSpPr>
        <p:spPr>
          <a:xfrm>
            <a:off x="406508" y="4008108"/>
            <a:ext cx="7762545" cy="876312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12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D. 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" name="Âm thanh đúng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graphicFrame>
        <p:nvGraphicFramePr>
          <p:cNvPr id="3" name="Object -2147482502"/>
          <p:cNvGraphicFramePr>
            <a:graphicFrameLocks noChangeAspect="1"/>
          </p:cNvGraphicFramePr>
          <p:nvPr/>
        </p:nvGraphicFramePr>
        <p:xfrm>
          <a:off x="1263015" y="1005840"/>
          <a:ext cx="38862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6" imgW="139700" imgH="419100" progId="Equation.DSMT4">
                  <p:embed/>
                </p:oleObj>
              </mc:Choice>
              <mc:Fallback>
                <p:oleObj name="" r:id="rId6" imgW="1397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3015" y="1005840"/>
                        <a:ext cx="388620" cy="1097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-2147482502"/>
          <p:cNvGraphicFramePr>
            <a:graphicFrameLocks noChangeAspect="1"/>
          </p:cNvGraphicFramePr>
          <p:nvPr/>
        </p:nvGraphicFramePr>
        <p:xfrm>
          <a:off x="1125855" y="4005580"/>
          <a:ext cx="523875" cy="101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8" imgW="203200" imgH="419100" progId="Equation.DSMT4">
                  <p:embed/>
                </p:oleObj>
              </mc:Choice>
              <mc:Fallback>
                <p:oleObj name="" r:id="rId8" imgW="2032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5855" y="4005580"/>
                        <a:ext cx="523875" cy="1016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-2147482502"/>
          <p:cNvGraphicFramePr>
            <a:graphicFrameLocks noChangeAspect="1"/>
          </p:cNvGraphicFramePr>
          <p:nvPr/>
        </p:nvGraphicFramePr>
        <p:xfrm>
          <a:off x="1125855" y="2928303"/>
          <a:ext cx="701040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0" imgW="279400" imgH="444500" progId="Equation.DSMT4">
                  <p:embed/>
                </p:oleObj>
              </mc:Choice>
              <mc:Fallback>
                <p:oleObj name="" r:id="rId10" imgW="279400" imgH="4445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5855" y="2928303"/>
                        <a:ext cx="701040" cy="1050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-2147482502"/>
          <p:cNvGraphicFramePr>
            <a:graphicFrameLocks noChangeAspect="1"/>
          </p:cNvGraphicFramePr>
          <p:nvPr/>
        </p:nvGraphicFramePr>
        <p:xfrm>
          <a:off x="1045845" y="1986280"/>
          <a:ext cx="835660" cy="102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342900" imgH="444500" progId="Equation.DSMT4">
                  <p:embed/>
                </p:oleObj>
              </mc:Choice>
              <mc:Fallback>
                <p:oleObj name="" r:id="rId12" imgW="342900" imgH="4445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5845" y="1986280"/>
                        <a:ext cx="835660" cy="1021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lowchart: Connector 5"/>
          <p:cNvSpPr/>
          <p:nvPr/>
        </p:nvSpPr>
        <p:spPr>
          <a:xfrm>
            <a:off x="409575" y="4218305"/>
            <a:ext cx="467360" cy="455295"/>
          </a:xfrm>
          <a:prstGeom prst="flowChartConnector">
            <a:avLst/>
          </a:prstGeom>
          <a:noFill/>
          <a:ln w="6032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17" grpId="1" animBg="1"/>
      <p:bldP spid="18" grpId="1" animBg="1"/>
      <p:bldP spid="19" grpId="1" animBg="1"/>
      <p:bldP spid="20" grpId="1" animBg="1"/>
      <p:bldP spid="21" grpId="1" animBg="1"/>
      <p:bldP spid="6" grpId="0" bldLvl="0" animBg="1"/>
      <p:bldP spid="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âu hỏi"/>
          <p:cNvSpPr/>
          <p:nvPr/>
        </p:nvSpPr>
        <p:spPr>
          <a:xfrm>
            <a:off x="249016" y="243291"/>
            <a:ext cx="8183880" cy="582795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5F8CC"/>
                    </a:gs>
                    <a:gs pos="100000">
                      <a:srgbClr val="838309"/>
                    </a:gs>
                  </a:gsLst>
                  <a:lin ang="5400000" scaled="0"/>
                </a:gradFill>
              </a14:hiddenFill>
            </a:ext>
          </a:extLst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âu 2: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ác khẳng định nào sau đây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ông đúng?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Đáp án đúng"/>
          <p:cNvSpPr/>
          <p:nvPr/>
        </p:nvSpPr>
        <p:spPr>
          <a:xfrm>
            <a:off x="228714" y="1889760"/>
            <a:ext cx="8183880" cy="914400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spcBef>
                <a:spcPts val="5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.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Đáp án sai 1"/>
          <p:cNvSpPr/>
          <p:nvPr/>
        </p:nvSpPr>
        <p:spPr>
          <a:xfrm>
            <a:off x="149339" y="804613"/>
            <a:ext cx="8183880" cy="914400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spcBef>
                <a:spcPts val="5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A.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Đáp án sai 2"/>
          <p:cNvSpPr/>
          <p:nvPr/>
        </p:nvSpPr>
        <p:spPr>
          <a:xfrm>
            <a:off x="249033" y="2792148"/>
            <a:ext cx="8183880" cy="9144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spcBef>
                <a:spcPts val="5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.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Đáp án sai 3"/>
          <p:cNvSpPr/>
          <p:nvPr/>
        </p:nvSpPr>
        <p:spPr>
          <a:xfrm>
            <a:off x="228714" y="3816072"/>
            <a:ext cx="8183766" cy="1182647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spcBef>
                <a:spcPts val="5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D.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" name="Âm thanh đúng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graphicFrame>
        <p:nvGraphicFramePr>
          <p:cNvPr id="13" name="Object -2147482498"/>
          <p:cNvGraphicFramePr>
            <a:graphicFrameLocks noChangeAspect="1"/>
          </p:cNvGraphicFramePr>
          <p:nvPr/>
        </p:nvGraphicFramePr>
        <p:xfrm>
          <a:off x="833438" y="907415"/>
          <a:ext cx="2553335" cy="80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6" imgW="1295400" imgH="419100" progId="Equation.DSMT4">
                  <p:embed/>
                </p:oleObj>
              </mc:Choice>
              <mc:Fallback>
                <p:oleObj name="" r:id="rId6" imgW="12954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3438" y="907415"/>
                        <a:ext cx="2553335" cy="807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-2147482498"/>
          <p:cNvGraphicFramePr>
            <a:graphicFrameLocks noChangeAspect="1"/>
          </p:cNvGraphicFramePr>
          <p:nvPr/>
        </p:nvGraphicFramePr>
        <p:xfrm>
          <a:off x="833438" y="1917700"/>
          <a:ext cx="1903095" cy="80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8" imgW="965200" imgH="419100" progId="Equation.DSMT4">
                  <p:embed/>
                </p:oleObj>
              </mc:Choice>
              <mc:Fallback>
                <p:oleObj name="" r:id="rId8" imgW="9652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3438" y="1917700"/>
                        <a:ext cx="1903095" cy="807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-2147482498"/>
          <p:cNvGraphicFramePr>
            <a:graphicFrameLocks noChangeAspect="1"/>
          </p:cNvGraphicFramePr>
          <p:nvPr/>
        </p:nvGraphicFramePr>
        <p:xfrm>
          <a:off x="1023303" y="2867025"/>
          <a:ext cx="1227455" cy="80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0" imgW="622300" imgH="419100" progId="Equation.DSMT4">
                  <p:embed/>
                </p:oleObj>
              </mc:Choice>
              <mc:Fallback>
                <p:oleObj name="" r:id="rId10" imgW="6223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3303" y="2867025"/>
                        <a:ext cx="1227455" cy="807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-2147482498"/>
          <p:cNvGraphicFramePr>
            <a:graphicFrameLocks noChangeAspect="1"/>
          </p:cNvGraphicFramePr>
          <p:nvPr/>
        </p:nvGraphicFramePr>
        <p:xfrm>
          <a:off x="1023303" y="3954145"/>
          <a:ext cx="1227455" cy="80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2" imgW="622300" imgH="419100" progId="Equation.DSMT4">
                  <p:embed/>
                </p:oleObj>
              </mc:Choice>
              <mc:Fallback>
                <p:oleObj name="" r:id="rId12" imgW="6223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3303" y="3954145"/>
                        <a:ext cx="1227455" cy="807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lowchart: Connector 11"/>
          <p:cNvSpPr/>
          <p:nvPr/>
        </p:nvSpPr>
        <p:spPr>
          <a:xfrm>
            <a:off x="228600" y="2089150"/>
            <a:ext cx="467360" cy="455295"/>
          </a:xfrm>
          <a:prstGeom prst="flowChartConnector">
            <a:avLst/>
          </a:prstGeom>
          <a:noFill/>
          <a:ln w="6032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9" grpId="0" bldLvl="0" animBg="1"/>
      <p:bldP spid="20" grpId="0" animBg="1"/>
      <p:bldP spid="21" grpId="0" animBg="1"/>
      <p:bldP spid="17" grpId="1" animBg="1"/>
      <p:bldP spid="18" grpId="1" animBg="1"/>
      <p:bldP spid="19" grpId="1" animBg="1"/>
      <p:bldP spid="20" grpId="1" animBg="1"/>
      <p:bldP spid="21" grpId="1" animBg="1"/>
      <p:bldP spid="12" grpId="0" bldLvl="0" animBg="1"/>
      <p:bldP spid="1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âu hỏi"/>
          <p:cNvSpPr/>
          <p:nvPr/>
        </p:nvSpPr>
        <p:spPr>
          <a:xfrm>
            <a:off x="152516" y="152487"/>
            <a:ext cx="8229600" cy="954953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5F8CC"/>
                    </a:gs>
                    <a:gs pos="100000">
                      <a:srgbClr val="838309"/>
                    </a:gs>
                  </a:gsLst>
                  <a:lin ang="5400000" scaled="0"/>
                </a:gradFill>
              </a14:hiddenFill>
            </a:ext>
          </a:extLst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12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âu 3: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Chọn kết quả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úng: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8" name="Đáp án đúng"/>
          <p:cNvSpPr/>
          <p:nvPr/>
        </p:nvSpPr>
        <p:spPr>
          <a:xfrm>
            <a:off x="152516" y="1412240"/>
            <a:ext cx="8229600" cy="73152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spcBef>
                <a:spcPts val="5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A.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Đáp án sai 1"/>
          <p:cNvSpPr/>
          <p:nvPr/>
        </p:nvSpPr>
        <p:spPr>
          <a:xfrm>
            <a:off x="132196" y="2319002"/>
            <a:ext cx="8229600" cy="73152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spcBef>
                <a:spcPts val="5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.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0" name="Đáp án sai 2"/>
          <p:cNvSpPr/>
          <p:nvPr/>
        </p:nvSpPr>
        <p:spPr>
          <a:xfrm>
            <a:off x="152516" y="3239736"/>
            <a:ext cx="8229600" cy="73152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.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1" name="Đáp án sai 3"/>
          <p:cNvSpPr/>
          <p:nvPr/>
        </p:nvSpPr>
        <p:spPr>
          <a:xfrm>
            <a:off x="152516" y="4150298"/>
            <a:ext cx="8229600" cy="73152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D.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" name="Âm thanh đúng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graphicFrame>
        <p:nvGraphicFramePr>
          <p:cNvPr id="3" name="Object -2147482433"/>
          <p:cNvGraphicFramePr>
            <a:graphicFrameLocks noChangeAspect="1"/>
          </p:cNvGraphicFramePr>
          <p:nvPr/>
        </p:nvGraphicFramePr>
        <p:xfrm>
          <a:off x="793750" y="1463040"/>
          <a:ext cx="8826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6" imgW="508000" imgH="419100" progId="Equation.DSMT4">
                  <p:embed/>
                </p:oleObj>
              </mc:Choice>
              <mc:Fallback>
                <p:oleObj name="" r:id="rId6" imgW="5080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3750" y="1463040"/>
                        <a:ext cx="882650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-2147482493"/>
          <p:cNvGraphicFramePr>
            <a:graphicFrameLocks noChangeAspect="1"/>
          </p:cNvGraphicFramePr>
          <p:nvPr/>
        </p:nvGraphicFramePr>
        <p:xfrm>
          <a:off x="883920" y="2384425"/>
          <a:ext cx="8826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8" imgW="508000" imgH="419100" progId="Equation.DSMT4">
                  <p:embed/>
                </p:oleObj>
              </mc:Choice>
              <mc:Fallback>
                <p:oleObj name="" r:id="rId8" imgW="508000" imgH="4191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3920" y="2384425"/>
                        <a:ext cx="882650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-2147482432"/>
          <p:cNvGraphicFramePr>
            <a:graphicFrameLocks noChangeAspect="1"/>
          </p:cNvGraphicFramePr>
          <p:nvPr/>
        </p:nvGraphicFramePr>
        <p:xfrm>
          <a:off x="793750" y="3254375"/>
          <a:ext cx="882650" cy="78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0" imgW="469900" imgH="419100" progId="Equation.DSMT4">
                  <p:embed/>
                </p:oleObj>
              </mc:Choice>
              <mc:Fallback>
                <p:oleObj name="" r:id="rId10" imgW="469900" imgH="4191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3750" y="3254375"/>
                        <a:ext cx="882650" cy="783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-2147482491"/>
          <p:cNvGraphicFramePr>
            <a:graphicFrameLocks noChangeAspect="1"/>
          </p:cNvGraphicFramePr>
          <p:nvPr/>
        </p:nvGraphicFramePr>
        <p:xfrm>
          <a:off x="823913" y="4177665"/>
          <a:ext cx="913130" cy="67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2" imgW="571500" imgH="419100" progId="Equation.DSMT4">
                  <p:embed/>
                </p:oleObj>
              </mc:Choice>
              <mc:Fallback>
                <p:oleObj name="" r:id="rId12" imgW="571500" imgH="4191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3913" y="4177665"/>
                        <a:ext cx="913130" cy="671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lowchart: Connector 11"/>
          <p:cNvSpPr/>
          <p:nvPr/>
        </p:nvSpPr>
        <p:spPr>
          <a:xfrm>
            <a:off x="224790" y="1598295"/>
            <a:ext cx="467360" cy="455295"/>
          </a:xfrm>
          <a:prstGeom prst="flowChartConnector">
            <a:avLst/>
          </a:prstGeom>
          <a:noFill/>
          <a:ln w="6032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17" grpId="1" animBg="1"/>
      <p:bldP spid="18" grpId="1" animBg="1"/>
      <p:bldP spid="19" grpId="1" animBg="1"/>
      <p:bldP spid="20" grpId="1" animBg="1"/>
      <p:bldP spid="21" grpId="1" animBg="1"/>
      <p:bldP spid="12" grpId="0" bldLvl="0" animBg="1"/>
      <p:bldP spid="1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en-US"/>
          </a:p>
        </p:txBody>
      </p:sp>
      <p:sp>
        <p:nvSpPr>
          <p:cNvPr id="17" name="Câu hỏi"/>
          <p:cNvSpPr/>
          <p:nvPr/>
        </p:nvSpPr>
        <p:spPr>
          <a:xfrm>
            <a:off x="144780" y="-94615"/>
            <a:ext cx="8855075" cy="1520825"/>
          </a:xfrm>
          <a:prstGeom prst="roundRect">
            <a:avLst/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lvl="0" algn="just">
              <a:lnSpc>
                <a:spcPct val="12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âu 4: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Bạn Lan đi xe đạp điện trên quãng đường 5 km từ nhà đến trường trong      giờ. Tính vận tốc của Lan?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26" name="Âm thanh đúng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4831772" y="-477949"/>
            <a:ext cx="365522" cy="365522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5826919" y="-477949"/>
            <a:ext cx="365522" cy="365522"/>
          </a:xfrm>
          <a:prstGeom prst="rect">
            <a:avLst/>
          </a:prstGeom>
        </p:spPr>
      </p:pic>
      <p:graphicFrame>
        <p:nvGraphicFramePr>
          <p:cNvPr id="13" name="Object -2147482433"/>
          <p:cNvGraphicFramePr>
            <a:graphicFrameLocks noChangeAspect="1"/>
          </p:cNvGraphicFramePr>
          <p:nvPr>
            <p:ph sz="half" idx="2"/>
          </p:nvPr>
        </p:nvGraphicFramePr>
        <p:xfrm>
          <a:off x="2663190" y="530860"/>
          <a:ext cx="321310" cy="78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6" imgW="152400" imgH="419100" progId="Equation.DSMT4">
                  <p:embed/>
                </p:oleObj>
              </mc:Choice>
              <mc:Fallback>
                <p:oleObj name="" r:id="rId6" imgW="152400" imgH="419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3190" y="530860"/>
                        <a:ext cx="321310" cy="786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"/>
          <p:cNvSpPr txBox="1"/>
          <p:nvPr/>
        </p:nvSpPr>
        <p:spPr>
          <a:xfrm>
            <a:off x="250190" y="5256530"/>
            <a:ext cx="889381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en-US" sz="2400" b="1" i="1" dirty="0">
                <a:solidFill>
                  <a:srgbClr val="FF0000"/>
                </a:solidFill>
                <a:sym typeface="+mn-ea"/>
              </a:rPr>
              <a:t>Theo quy định, tốc độ tối đa cho phép đối với xe đạp điện là 40 km/h. </a:t>
            </a:r>
            <a:endParaRPr lang="en-US" altLang="en-US" sz="2400" b="1" i="1" dirty="0">
              <a:solidFill>
                <a:srgbClr val="FF0000"/>
              </a:solidFill>
              <a:sym typeface="+mn-ea"/>
            </a:endParaRPr>
          </a:p>
          <a:p>
            <a:r>
              <a:rPr lang="en-US" altLang="en-US" sz="2400" b="1" dirty="0">
                <a:solidFill>
                  <a:srgbClr val="FF0000"/>
                </a:solidFill>
                <a:sym typeface="+mn-ea"/>
              </a:rPr>
              <a:t>Hỏi Lan đi có đúng quy định về tốc độ của xe đạp điện hay không?</a:t>
            </a:r>
            <a:endParaRPr lang="en-US" altLang="en-US" sz="2400" b="1" i="1" dirty="0">
              <a:solidFill>
                <a:srgbClr val="FF0000"/>
              </a:solidFill>
              <a:sym typeface="+mn-ea"/>
            </a:endParaRPr>
          </a:p>
        </p:txBody>
      </p:sp>
      <p:sp>
        <p:nvSpPr>
          <p:cNvPr id="18" name="Đáp án đúng"/>
          <p:cNvSpPr/>
          <p:nvPr/>
        </p:nvSpPr>
        <p:spPr>
          <a:xfrm>
            <a:off x="690361" y="1601470"/>
            <a:ext cx="8229600" cy="73152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just">
              <a:spcBef>
                <a:spcPts val="5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A. 40 km/h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Đáp án sai 1"/>
          <p:cNvSpPr/>
          <p:nvPr/>
        </p:nvSpPr>
        <p:spPr>
          <a:xfrm>
            <a:off x="670041" y="2508232"/>
            <a:ext cx="8229600" cy="73152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just">
              <a:spcBef>
                <a:spcPts val="5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. 30 km/h 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0" name="Đáp án sai 2"/>
          <p:cNvSpPr/>
          <p:nvPr/>
        </p:nvSpPr>
        <p:spPr>
          <a:xfrm>
            <a:off x="690361" y="3428966"/>
            <a:ext cx="8229600" cy="73152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.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0 km/h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1" name="Đáp án sai 3"/>
          <p:cNvSpPr/>
          <p:nvPr/>
        </p:nvSpPr>
        <p:spPr>
          <a:xfrm>
            <a:off x="690361" y="4339528"/>
            <a:ext cx="8229600" cy="73152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 algn="just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D.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0 km/h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Flowchart: Connector 11"/>
          <p:cNvSpPr/>
          <p:nvPr/>
        </p:nvSpPr>
        <p:spPr>
          <a:xfrm>
            <a:off x="669290" y="3562350"/>
            <a:ext cx="467360" cy="455295"/>
          </a:xfrm>
          <a:prstGeom prst="flowChartConnector">
            <a:avLst/>
          </a:prstGeom>
          <a:noFill/>
          <a:ln w="6032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5" grpId="0"/>
      <p:bldP spid="17" grpId="0" bldLvl="0" animBg="1"/>
      <p:bldP spid="15" grpId="1"/>
      <p:bldP spid="17" grpId="1" animBg="1"/>
      <p:bldP spid="18" grpId="0" bldLvl="0" animBg="1"/>
      <p:bldP spid="19" grpId="0" bldLvl="0" animBg="1"/>
      <p:bldP spid="20" grpId="0" bldLvl="0" animBg="1"/>
      <p:bldP spid="21" grpId="0" bldLvl="0" animBg="1"/>
      <p:bldP spid="18" grpId="1" animBg="1"/>
      <p:bldP spid="19" grpId="1" animBg="1"/>
      <p:bldP spid="20" grpId="1" animBg="1"/>
      <p:bldP spid="21" grpId="1" animBg="1"/>
      <p:bldP spid="12" grpId="0" bldLvl="0" animBg="1"/>
      <p:bldP spid="12" grpId="1" animBg="1"/>
      <p:bldP spid="2" grpId="0"/>
      <p:bldP spid="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9" name="AutoShape 18" descr="Kết quả hình ảnh cho hình ảnh đi xe đạp điện đội mũ bảo hiểm"/>
          <p:cNvSpPr>
            <a:spLocks noChangeAspect="1"/>
          </p:cNvSpPr>
          <p:nvPr/>
        </p:nvSpPr>
        <p:spPr>
          <a:xfrm>
            <a:off x="193675" y="-242887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en-US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36870" name="AutoShape 20" descr="Kết quả hình ảnh cho hình ảnh đi xe đạp điện đội mũ bảo hiểm"/>
          <p:cNvSpPr>
            <a:spLocks noChangeAspect="1"/>
          </p:cNvSpPr>
          <p:nvPr/>
        </p:nvSpPr>
        <p:spPr>
          <a:xfrm>
            <a:off x="193675" y="-242887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en-US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21511" name="Picture 22" descr="Kết quả hình ảnh cho hình ảnh đi xe đạp điện đội mũ bảo hiểm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572000" y="3191510"/>
            <a:ext cx="4419600" cy="35115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Content Placeholder 4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56235" y="147320"/>
            <a:ext cx="8515985" cy="296037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129540" y="3192145"/>
            <a:ext cx="4443095" cy="3584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en-US"/>
          </a:p>
        </p:txBody>
      </p:sp>
      <p:pic>
        <p:nvPicPr>
          <p:cNvPr id="22530" name="Picture 2" descr="Kết quả hình ảnh cho hình ảnh đi xe đạp điện theo luật giao thôn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6200" y="76200"/>
            <a:ext cx="4419600" cy="33147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  <a:headEnd/>
            <a:tailEnd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2531" name="Picture 4" descr="Học sinh đi xe đạp điện dàn hàng ngang không đội MBH là hình ảnh không hiếm gặp trên đường phố Hà Nội 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95250"/>
            <a:ext cx="4343400" cy="325755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  <a:headEnd/>
            <a:tailEnd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2532" name="Picture 6" descr="Kết quả hình ảnh cho hình ảnh đi xe đạp điện theo luật giao thô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9404" y="3505200"/>
            <a:ext cx="4348396" cy="3316573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  <a:headEnd/>
            <a:tailEnd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" name="Content Placeholder 1"/>
          <p:cNvPicPr>
            <a:picLocks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0" y="3505200"/>
            <a:ext cx="4572000" cy="316611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Text Box 23"/>
          <p:cNvSpPr txBox="1"/>
          <p:nvPr/>
        </p:nvSpPr>
        <p:spPr>
          <a:xfrm>
            <a:off x="628650" y="808990"/>
            <a:ext cx="84347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" pitchFamily="18" charset="0"/>
              </a:rPr>
              <a:t>Dạng 1: Thực hiện phép tính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" pitchFamily="18" charset="0"/>
            </a:endParaRPr>
          </a:p>
        </p:txBody>
      </p:sp>
      <p:sp>
        <p:nvSpPr>
          <p:cNvPr id="4" name="Text Box 23"/>
          <p:cNvSpPr txBox="1"/>
          <p:nvPr/>
        </p:nvSpPr>
        <p:spPr>
          <a:xfrm>
            <a:off x="713105" y="1813560"/>
            <a:ext cx="69773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" pitchFamily="18" charset="0"/>
              </a:rPr>
              <a:t>Dạng 2: Tìm x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" pitchFamily="18" charset="0"/>
            </a:endParaRPr>
          </a:p>
        </p:txBody>
      </p:sp>
      <p:sp>
        <p:nvSpPr>
          <p:cNvPr id="5" name="Text Box 23"/>
          <p:cNvSpPr txBox="1"/>
          <p:nvPr/>
        </p:nvSpPr>
        <p:spPr>
          <a:xfrm>
            <a:off x="628650" y="2971165"/>
            <a:ext cx="69773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" pitchFamily="18" charset="0"/>
              </a:rPr>
              <a:t>Dạng 3: Bài toán về phân số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4" grpId="0"/>
      <p:bldP spid="4" grpId="1"/>
      <p:bldP spid="5" grpId="0"/>
      <p:bldP spid="5" grpId="1"/>
    </p:bldLst>
  </p:timing>
</p:sld>
</file>

<file path=ppt/theme/theme1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3">
        <a:dk1>
          <a:srgbClr val="003B76"/>
        </a:dk1>
        <a:lt1>
          <a:srgbClr val="FFFFFF"/>
        </a:lt1>
        <a:dk2>
          <a:srgbClr val="00CCFF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E2FF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4">
        <a:dk1>
          <a:srgbClr val="003B76"/>
        </a:dk1>
        <a:lt1>
          <a:srgbClr val="FFFFFF"/>
        </a:lt1>
        <a:dk2>
          <a:srgbClr val="79E5FF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BEF0FF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5">
        <a:dk1>
          <a:srgbClr val="003B76"/>
        </a:dk1>
        <a:lt1>
          <a:srgbClr val="FFFFFF"/>
        </a:lt1>
        <a:dk2>
          <a:srgbClr val="B3F1FF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D6F7FF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6">
        <a:dk1>
          <a:srgbClr val="003B76"/>
        </a:dk1>
        <a:lt1>
          <a:srgbClr val="FFFFFF"/>
        </a:lt1>
        <a:dk2>
          <a:srgbClr val="B3F1FF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D6F7FF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5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11</Words>
  <Application>WPS Presentation</Application>
  <PresentationFormat>On-screen Show (4:3)</PresentationFormat>
  <Paragraphs>106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16</vt:i4>
      </vt:variant>
    </vt:vector>
  </HeadingPairs>
  <TitlesOfParts>
    <vt:vector size="54" baseType="lpstr">
      <vt:lpstr>Arial</vt:lpstr>
      <vt:lpstr>SimSun</vt:lpstr>
      <vt:lpstr>Wingdings</vt:lpstr>
      <vt:lpstr>Times New Roman</vt:lpstr>
      <vt:lpstr>Times</vt:lpstr>
      <vt:lpstr>.VnArial Narrow</vt:lpstr>
      <vt:lpstr>Microsoft YaHei</vt:lpstr>
      <vt:lpstr>Arial Unicode MS</vt:lpstr>
      <vt:lpstr>Calibri</vt:lpstr>
      <vt:lpstr>2_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ài 6.49 (SGK/27): Các phân số sau được sắp xếp theo một quy luật, hãy quy đồng mẫu các phân số để tìm quy luật đó, rồi viết hai phân số kế tiếp.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Huyền Trịnh</cp:lastModifiedBy>
  <cp:revision>336</cp:revision>
  <dcterms:created xsi:type="dcterms:W3CDTF">2009-01-24T15:51:00Z</dcterms:created>
  <dcterms:modified xsi:type="dcterms:W3CDTF">2025-02-20T09:12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DA32CDCC990480A8B84D4B9F146ED6B</vt:lpwstr>
  </property>
  <property fmtid="{D5CDD505-2E9C-101B-9397-08002B2CF9AE}" pid="3" name="KSOProductBuildVer">
    <vt:lpwstr>1033-12.2.0.19805</vt:lpwstr>
  </property>
</Properties>
</file>